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38E8" w:rsidRDefault="00A138E8" w:rsidP="00A138E8">
      <w:pPr>
        <w:rPr>
          <w:rFonts w:ascii="Adobe 黑体 Std R" w:eastAsia="Adobe 黑体 Std R" w:hAnsi="Adobe 黑体 Std R"/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1</w:t>
      </w:r>
    </w:p>
    <w:p w:rsidR="00A138E8" w:rsidRPr="00345E9A" w:rsidRDefault="00A138E8" w:rsidP="00A138E8">
      <w:pPr>
        <w:jc w:val="center"/>
        <w:rPr>
          <w:b/>
        </w:rPr>
      </w:pPr>
      <w:r>
        <w:object w:dxaOrig="9194" w:dyaOrig="48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219pt" o:ole="">
            <v:imagedata r:id="rId4" o:title=""/>
          </v:shape>
          <o:OLEObject Type="Embed" ProgID="ChemDraw.Document.6.0" ShapeID="_x0000_i1025" DrawAspect="Content" ObjectID="_1554103973" r:id="rId5"/>
        </w:object>
      </w:r>
    </w:p>
    <w:p w:rsidR="00A138E8" w:rsidRDefault="00A138E8" w:rsidP="00A138E8">
      <w:pPr>
        <w:rPr>
          <w:rFonts w:ascii="AdvPS_TTR" w:hAnsi="AdvPS_TTR" w:hint="eastAsia"/>
          <w:color w:val="231F20"/>
          <w:sz w:val="18"/>
          <w:szCs w:val="18"/>
        </w:rPr>
      </w:pPr>
    </w:p>
    <w:p w:rsidR="00A138E8" w:rsidRDefault="00A138E8" w:rsidP="00A138E8">
      <w:pPr>
        <w:rPr>
          <w:rFonts w:ascii="AdvPS_TTR" w:hAnsi="AdvPS_TTR" w:hint="eastAsia"/>
          <w:color w:val="231F20"/>
          <w:sz w:val="18"/>
          <w:szCs w:val="18"/>
        </w:rPr>
      </w:pPr>
    </w:p>
    <w:p w:rsidR="00A138E8" w:rsidRPr="000B7634" w:rsidRDefault="00A138E8" w:rsidP="00A138E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Answer</w:t>
      </w:r>
      <w:r w:rsidRPr="00345E9A">
        <w:rPr>
          <w:rFonts w:ascii="Adobe 黑体 Std R" w:eastAsia="Adobe 黑体 Std R" w:hAnsi="Adobe 黑体 Std R" w:hint="eastAsia"/>
          <w:b/>
        </w:rPr>
        <w:t xml:space="preserve"> -00</w:t>
      </w:r>
      <w:r>
        <w:rPr>
          <w:rFonts w:ascii="Adobe 黑体 Std R" w:eastAsia="Adobe 黑体 Std R" w:hAnsi="Adobe 黑体 Std R" w:hint="eastAsia"/>
          <w:b/>
        </w:rPr>
        <w:t>2</w:t>
      </w:r>
    </w:p>
    <w:p w:rsidR="00A138E8" w:rsidRDefault="00A138E8" w:rsidP="00A138E8">
      <w:pPr>
        <w:jc w:val="center"/>
      </w:pPr>
      <w:r>
        <w:object w:dxaOrig="7639" w:dyaOrig="6821">
          <v:shape id="_x0000_i1026" type="#_x0000_t75" style="width:381.75pt;height:340.5pt" o:ole="">
            <v:imagedata r:id="rId6" o:title=""/>
          </v:shape>
          <o:OLEObject Type="Embed" ProgID="ChemDraw.Document.6.0" ShapeID="_x0000_i1026" DrawAspect="Content" ObjectID="_1554103974" r:id="rId7"/>
        </w:object>
      </w:r>
    </w:p>
    <w:p w:rsidR="00875F63" w:rsidRDefault="00875F63"/>
    <w:sectPr w:rsidR="00875F63" w:rsidSect="00BF1AF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AdvPS_TTR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138E8"/>
    <w:rsid w:val="00875F63"/>
    <w:rsid w:val="00A138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38E8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</Words>
  <Characters>81</Characters>
  <Application>Microsoft Office Word</Application>
  <DocSecurity>0</DocSecurity>
  <Lines>1</Lines>
  <Paragraphs>1</Paragraphs>
  <ScaleCrop>false</ScaleCrop>
  <Company>微软中国</Company>
  <LinksUpToDate>false</LinksUpToDate>
  <CharactersWithSpaces>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7-04-19T02:43:00Z</dcterms:created>
  <dcterms:modified xsi:type="dcterms:W3CDTF">2017-04-19T02:43:00Z</dcterms:modified>
</cp:coreProperties>
</file>